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6E1" w:rsidRPr="003C557D" w:rsidRDefault="00B236E1" w:rsidP="00B236E1">
      <w:pPr>
        <w:spacing w:line="360" w:lineRule="auto"/>
        <w:jc w:val="center"/>
        <w:rPr>
          <w:b/>
          <w:bCs/>
          <w:color w:val="000000"/>
          <w:sz w:val="36"/>
          <w:szCs w:val="36"/>
          <w:shd w:val="clear" w:color="FFFFFF" w:fill="FFFFFF"/>
        </w:rPr>
      </w:pPr>
      <w:bookmarkStart w:id="0" w:name="_Toc392107331"/>
      <w:r w:rsidRPr="003C557D">
        <w:rPr>
          <w:b/>
          <w:bCs/>
          <w:color w:val="000000"/>
          <w:sz w:val="36"/>
          <w:szCs w:val="36"/>
          <w:shd w:val="clear" w:color="FFFFFF" w:fill="FFFFFF"/>
        </w:rPr>
        <w:t>Министерство цифрового развития, связи и массовых коммуникаций Российской Федерации</w:t>
      </w:r>
    </w:p>
    <w:p w:rsidR="00B236E1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3C557D">
        <w:rPr>
          <w:b/>
          <w:bCs/>
          <w:sz w:val="28"/>
          <w:szCs w:val="28"/>
        </w:rPr>
        <w:t>ФГБОУ ВО «Санкт-Петербургский государственный университет телекоммуникации им.</w:t>
      </w:r>
      <w:r>
        <w:rPr>
          <w:b/>
          <w:bCs/>
          <w:sz w:val="28"/>
          <w:szCs w:val="28"/>
        </w:rPr>
        <w:t> </w:t>
      </w:r>
      <w:r w:rsidRPr="003C557D">
        <w:rPr>
          <w:b/>
          <w:bCs/>
          <w:sz w:val="28"/>
          <w:szCs w:val="28"/>
        </w:rPr>
        <w:t>проф.</w:t>
      </w:r>
      <w:r>
        <w:rPr>
          <w:b/>
          <w:bCs/>
          <w:sz w:val="28"/>
          <w:szCs w:val="28"/>
        </w:rPr>
        <w:t> М.А. Бонч-Бруевича»</w:t>
      </w:r>
    </w:p>
    <w:p w:rsidR="00B236E1" w:rsidRPr="003C557D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3C557D">
        <w:rPr>
          <w:b/>
          <w:bCs/>
          <w:sz w:val="28"/>
          <w:szCs w:val="28"/>
        </w:rPr>
        <w:t xml:space="preserve">__________________________________________________________________      </w:t>
      </w:r>
    </w:p>
    <w:p w:rsidR="00B236E1" w:rsidRPr="003C557D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bCs/>
          <w:sz w:val="32"/>
          <w:szCs w:val="32"/>
        </w:rPr>
      </w:pPr>
      <w:r w:rsidRPr="003C557D">
        <w:rPr>
          <w:bCs/>
          <w:sz w:val="32"/>
          <w:szCs w:val="32"/>
        </w:rPr>
        <w:t>Факультет: ИКСС</w:t>
      </w:r>
    </w:p>
    <w:p w:rsidR="00B236E1" w:rsidRPr="003C557D" w:rsidRDefault="00B236E1" w:rsidP="00B236E1">
      <w:pPr>
        <w:spacing w:line="360" w:lineRule="auto"/>
        <w:rPr>
          <w:b/>
          <w:sz w:val="36"/>
          <w:szCs w:val="36"/>
        </w:rPr>
      </w:pPr>
    </w:p>
    <w:p w:rsidR="00B236E1" w:rsidRPr="003C557D" w:rsidRDefault="00B236E1" w:rsidP="00B236E1">
      <w:pPr>
        <w:spacing w:line="360" w:lineRule="auto"/>
        <w:jc w:val="center"/>
        <w:rPr>
          <w:bCs/>
          <w:sz w:val="32"/>
          <w:szCs w:val="32"/>
        </w:rPr>
      </w:pPr>
    </w:p>
    <w:p w:rsidR="00B236E1" w:rsidRDefault="00B236E1" w:rsidP="00B236E1">
      <w:pPr>
        <w:spacing w:line="360" w:lineRule="auto"/>
        <w:jc w:val="center"/>
        <w:rPr>
          <w:sz w:val="32"/>
          <w:szCs w:val="32"/>
        </w:rPr>
      </w:pPr>
      <w:r w:rsidRPr="003C557D">
        <w:rPr>
          <w:bCs/>
          <w:sz w:val="32"/>
          <w:szCs w:val="32"/>
        </w:rPr>
        <w:t xml:space="preserve">Отчет </w:t>
      </w:r>
      <w:r>
        <w:rPr>
          <w:sz w:val="32"/>
          <w:szCs w:val="32"/>
        </w:rPr>
        <w:t>по лабораторной работе №2</w:t>
      </w:r>
    </w:p>
    <w:p w:rsidR="00B236E1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B236E1">
        <w:rPr>
          <w:b/>
          <w:bCs/>
          <w:sz w:val="28"/>
          <w:szCs w:val="28"/>
        </w:rPr>
        <w:t>Основы теории чисел</w:t>
      </w:r>
    </w:p>
    <w:p w:rsidR="00B236E1" w:rsidRDefault="00B236E1" w:rsidP="00B236E1">
      <w:pPr>
        <w:spacing w:line="360" w:lineRule="auto"/>
        <w:jc w:val="right"/>
        <w:rPr>
          <w:b/>
          <w:bCs/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Выполнил: Громов А.А.</w:t>
      </w:r>
    </w:p>
    <w:p w:rsidR="00B236E1" w:rsidRPr="003C557D" w:rsidRDefault="00B236E1" w:rsidP="00B236E1">
      <w:pPr>
        <w:spacing w:line="360" w:lineRule="auto"/>
        <w:ind w:left="3420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Группа: ИКТЗ-83</w:t>
      </w:r>
    </w:p>
    <w:p w:rsidR="00B236E1" w:rsidRDefault="00B236E1" w:rsidP="00B236E1">
      <w:pPr>
        <w:spacing w:line="360" w:lineRule="auto"/>
        <w:ind w:left="3419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Проверил: Яковлев В.А.</w:t>
      </w:r>
    </w:p>
    <w:p w:rsidR="00B236E1" w:rsidRDefault="00B236E1" w:rsidP="00B236E1">
      <w:pPr>
        <w:spacing w:line="360" w:lineRule="auto"/>
        <w:ind w:left="3419"/>
        <w:jc w:val="right"/>
        <w:rPr>
          <w:sz w:val="28"/>
          <w:szCs w:val="28"/>
        </w:rPr>
      </w:pPr>
    </w:p>
    <w:p w:rsidR="00B236E1" w:rsidRDefault="00B236E1" w:rsidP="00B236E1">
      <w:pPr>
        <w:spacing w:line="360" w:lineRule="auto"/>
        <w:jc w:val="center"/>
        <w:rPr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sz w:val="28"/>
          <w:szCs w:val="28"/>
        </w:rPr>
      </w:pPr>
      <w:r w:rsidRPr="003C557D">
        <w:rPr>
          <w:sz w:val="28"/>
          <w:szCs w:val="28"/>
        </w:rPr>
        <w:t>Санкт-Петербург</w:t>
      </w:r>
    </w:p>
    <w:p w:rsidR="00B236E1" w:rsidRPr="00336AD5" w:rsidRDefault="00B236E1" w:rsidP="00B236E1">
      <w:pPr>
        <w:jc w:val="center"/>
        <w:rPr>
          <w:sz w:val="28"/>
          <w:szCs w:val="28"/>
        </w:rPr>
      </w:pPr>
      <w:r w:rsidRPr="00336AD5">
        <w:rPr>
          <w:sz w:val="28"/>
          <w:szCs w:val="28"/>
        </w:rPr>
        <w:t>2021 г.</w:t>
      </w:r>
    </w:p>
    <w:bookmarkEnd w:id="0"/>
    <w:p w:rsidR="002B71C3" w:rsidRPr="00FE3E31" w:rsidRDefault="002B71C3" w:rsidP="00B236E1">
      <w:pPr>
        <w:keepNext/>
        <w:spacing w:after="0" w:line="240" w:lineRule="auto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lastRenderedPageBreak/>
        <w:t>Цель работы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Закрепить зн</w:t>
      </w:r>
      <w:r w:rsidR="00DB4EED" w:rsidRPr="00FE3E31">
        <w:rPr>
          <w:rFonts w:ascii="Times New Roman" w:hAnsi="Times New Roman" w:cs="Times New Roman"/>
          <w:sz w:val="28"/>
          <w:szCs w:val="28"/>
        </w:rPr>
        <w:t>ания, полученные на лекциях дисциплин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</w:t>
      </w:r>
      <w:r w:rsidRPr="00FE3E31">
        <w:rPr>
          <w:rFonts w:ascii="Times New Roman" w:hAnsi="Times New Roman" w:cs="Times New Roman"/>
          <w:sz w:val="28"/>
          <w:szCs w:val="28"/>
        </w:rPr>
        <w:t>Основы криптограф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</w: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Криптографические методы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щиты информац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 и приобрести навыки вычислений по блоку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нятий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«Математический базис криптосистем с открытым </w:t>
      </w:r>
      <w:proofErr w:type="spellStart"/>
      <w:r w:rsidR="00DB4EED" w:rsidRPr="00FE3E31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="00DB4EED" w:rsidRPr="00FE3E31">
        <w:rPr>
          <w:rFonts w:ascii="Times New Roman" w:hAnsi="Times New Roman" w:cs="Times New Roman"/>
          <w:sz w:val="28"/>
          <w:szCs w:val="28"/>
        </w:rPr>
        <w:t>»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71C3" w:rsidRPr="00FE3E31" w:rsidRDefault="002B71C3" w:rsidP="00B236E1">
      <w:pPr>
        <w:keepNext/>
        <w:spacing w:after="0" w:line="240" w:lineRule="auto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дание 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.</w:t>
      </w:r>
      <w:r w:rsidR="00B236E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Выполнить упражнения по определению делимости чисел, нахождению их наибольшего общего делителя (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i/>
          <w:sz w:val="28"/>
          <w:szCs w:val="28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</w:rPr>
        <w:t>)</w:t>
      </w:r>
      <w:r w:rsidRPr="00FE3E31">
        <w:rPr>
          <w:rFonts w:ascii="Times New Roman" w:hAnsi="Times New Roman" w:cs="Times New Roman"/>
          <w:sz w:val="28"/>
          <w:szCs w:val="28"/>
        </w:rPr>
        <w:t xml:space="preserve">) и по нахождению канонического представления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="00F60173" w:rsidRPr="00FE3E31">
        <w:rPr>
          <w:rFonts w:ascii="Times New Roman" w:hAnsi="Times New Roman" w:cs="Times New Roman"/>
          <w:sz w:val="28"/>
          <w:szCs w:val="28"/>
        </w:rPr>
        <w:t xml:space="preserve"> и обратного элемента </w:t>
      </w:r>
      <w:r w:rsidRPr="00FE3E31">
        <w:rPr>
          <w:rFonts w:ascii="Times New Roman" w:hAnsi="Times New Roman" w:cs="Times New Roman"/>
          <w:sz w:val="28"/>
          <w:szCs w:val="28"/>
        </w:rPr>
        <w:t>при помощи расширенного алгоритма Евклида.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.</w:t>
      </w:r>
      <w:r w:rsidR="00B236E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оизвести определение конгруэнтности чисел, проверку утверждений теорем Эйлера и Ферма, убедиться в возможности быстрого вычисления возведения в степень и обращения чисел по модулю.</w:t>
      </w: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орядок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</w:rPr>
        <w:t>У</w:t>
      </w:r>
      <w:r w:rsidR="002B71C3" w:rsidRPr="00FE3E31">
        <w:rPr>
          <w:rFonts w:ascii="Times New Roman" w:hAnsi="Times New Roman" w:cs="Times New Roman"/>
          <w:sz w:val="28"/>
          <w:szCs w:val="28"/>
        </w:rPr>
        <w:t>становк</w:t>
      </w:r>
      <w:r w:rsidRPr="00FE3E31">
        <w:rPr>
          <w:rFonts w:ascii="Times New Roman" w:hAnsi="Times New Roman" w:cs="Times New Roman"/>
          <w:sz w:val="28"/>
          <w:szCs w:val="28"/>
        </w:rPr>
        <w:t>ить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акета программ “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="002B71C3" w:rsidRPr="00FE3E31">
        <w:rPr>
          <w:rFonts w:ascii="Times New Roman" w:hAnsi="Times New Roman" w:cs="Times New Roman"/>
          <w:sz w:val="28"/>
          <w:szCs w:val="28"/>
        </w:rPr>
        <w:t>”</w:t>
      </w:r>
    </w:p>
    <w:p w:rsidR="002B71C3" w:rsidRPr="00B236E1" w:rsidRDefault="002B71C3" w:rsidP="00B236E1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36E1">
        <w:rPr>
          <w:rFonts w:ascii="Times New Roman" w:hAnsi="Times New Roman" w:cs="Times New Roman"/>
          <w:sz w:val="28"/>
          <w:szCs w:val="28"/>
        </w:rPr>
        <w:t>Перейти к пакету “</w:t>
      </w:r>
      <w:r w:rsidRPr="00B236E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B236E1">
        <w:rPr>
          <w:rFonts w:ascii="Times New Roman" w:hAnsi="Times New Roman" w:cs="Times New Roman"/>
          <w:sz w:val="28"/>
          <w:szCs w:val="28"/>
        </w:rPr>
        <w:t>”</w:t>
      </w:r>
      <w:r w:rsidR="00A77396">
        <w:rPr>
          <w:rFonts w:ascii="Times New Roman" w:hAnsi="Times New Roman" w:cs="Times New Roman"/>
          <w:sz w:val="28"/>
          <w:szCs w:val="28"/>
        </w:rPr>
        <w:t xml:space="preserve"> </w:t>
      </w:r>
      <w:r w:rsidRPr="00B236E1">
        <w:rPr>
          <w:rFonts w:ascii="Times New Roman" w:hAnsi="Times New Roman" w:cs="Times New Roman"/>
          <w:sz w:val="28"/>
          <w:szCs w:val="28"/>
        </w:rPr>
        <w:t>(</w:t>
      </w:r>
      <w:r w:rsidRPr="00B236E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236E1">
        <w:rPr>
          <w:rFonts w:ascii="Times New Roman" w:hAnsi="Times New Roman" w:cs="Times New Roman"/>
          <w:sz w:val="28"/>
          <w:szCs w:val="28"/>
        </w:rPr>
        <w:t xml:space="preserve">), выбрав в нем функцию </w:t>
      </w:r>
      <w:proofErr w:type="spellStart"/>
      <w:r w:rsidRPr="00B236E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B236E1">
        <w:rPr>
          <w:rFonts w:ascii="Times New Roman" w:hAnsi="Times New Roman" w:cs="Times New Roman"/>
          <w:i/>
          <w:sz w:val="28"/>
          <w:szCs w:val="28"/>
        </w:rPr>
        <w:t>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Задавшись не менее, чем тремя произвольными пятиразрядными числа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роверить, являются ли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sz w:val="28"/>
          <w:szCs w:val="28"/>
        </w:rPr>
        <w:t xml:space="preserve"> делителя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sz w:val="28"/>
          <w:szCs w:val="28"/>
        </w:rPr>
        <w:t>, используя следующие команды: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n/d)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9005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203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850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46311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7593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52457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Используя функцию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>(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2B71C3" w:rsidRPr="00FE3E31">
        <w:rPr>
          <w:rFonts w:ascii="Times New Roman" w:hAnsi="Times New Roman" w:cs="Times New Roman"/>
          <w:sz w:val="28"/>
          <w:szCs w:val="28"/>
        </w:rPr>
        <w:t>в пакете (М) найти делители не менее чем трех пятиразрядных чисел при помощи следующей команды: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(n)</w:t>
      </w:r>
    </w:p>
    <w:p w:rsidR="00C42E80" w:rsidRPr="00235FF4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235FF4">
        <w:rPr>
          <w:rFonts w:ascii="Times New Roman" w:hAnsi="Times New Roman" w:cs="Times New Roman"/>
          <w:sz w:val="28"/>
          <w:szCs w:val="28"/>
          <w:lang w:val="en-US"/>
        </w:rPr>
        <w:t xml:space="preserve">(23019) –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,3,7673,23019</m:t>
            </m:r>
          </m:e>
        </m:d>
      </m:oMath>
    </w:p>
    <w:p w:rsidR="000726EE" w:rsidRPr="00235FF4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235FF4">
        <w:rPr>
          <w:rFonts w:ascii="Times New Roman" w:hAnsi="Times New Roman" w:cs="Times New Roman"/>
          <w:sz w:val="28"/>
          <w:szCs w:val="28"/>
          <w:lang w:val="en-US"/>
        </w:rPr>
        <w:t>(67589) –</w:t>
      </w:r>
      <w:r w:rsidRPr="00235FF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,67589</m:t>
            </m:r>
          </m:e>
        </m:d>
      </m:oMath>
    </w:p>
    <w:p w:rsidR="00EA1A33" w:rsidRPr="00235FF4" w:rsidRDefault="00C42E80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235FF4">
        <w:rPr>
          <w:rFonts w:ascii="Times New Roman" w:hAnsi="Times New Roman" w:cs="Times New Roman"/>
          <w:sz w:val="28"/>
          <w:szCs w:val="28"/>
          <w:lang w:val="en-US"/>
        </w:rPr>
        <w:t>(7133</w:t>
      </w:r>
      <w:r w:rsidR="00EA1A33" w:rsidRPr="00235FF4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0726EE" w:rsidRPr="00235FF4">
        <w:rPr>
          <w:rFonts w:ascii="Times New Roman" w:hAnsi="Times New Roman" w:cs="Times New Roman"/>
          <w:sz w:val="28"/>
          <w:szCs w:val="28"/>
          <w:lang w:val="en-US"/>
        </w:rPr>
        <w:t>)  –</w:t>
      </w:r>
      <w:r w:rsidR="000726EE" w:rsidRPr="00235FF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{1,3,13,31,39,59,93,177,403,767,1209,1829,2301,5487,23777,71331}</m:t>
        </m:r>
      </m:oMath>
    </w:p>
    <w:p w:rsidR="00F27258" w:rsidRPr="00F27258" w:rsidRDefault="00F27258" w:rsidP="00FE3E31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делители для 23019</w:t>
      </w:r>
    </w:p>
    <w:p w:rsidR="00FE3E31" w:rsidRP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3019</w:t>
      </w:r>
      <w:r w:rsidRPr="000726EE">
        <w:rPr>
          <w:rFonts w:ascii="Times New Roman" w:eastAsiaTheme="minorEastAsia" w:hAnsi="Times New Roman" w:cs="Times New Roman"/>
          <w:sz w:val="28"/>
          <w:szCs w:val="28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FE3E31" w:rsidRPr="00FE3E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7673</w:t>
      </w:r>
      <w:r w:rsidRPr="000726EE">
        <w:rPr>
          <w:rFonts w:ascii="Times New Roman" w:eastAsiaTheme="minorEastAsia" w:hAnsi="Times New Roman" w:cs="Times New Roman"/>
          <w:sz w:val="28"/>
          <w:szCs w:val="28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7673</w:t>
      </w:r>
    </w:p>
    <w:p w:rsidR="00F04FB5" w:rsidRPr="000726EE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726EE">
        <w:rPr>
          <w:rFonts w:ascii="Times New Roman" w:eastAsiaTheme="minorEastAsia" w:hAnsi="Times New Roman" w:cs="Times New Roman"/>
          <w:sz w:val="28"/>
          <w:szCs w:val="28"/>
        </w:rPr>
        <w:t>1</w:t>
      </w:r>
    </w:p>
    <w:p w:rsidR="00F04FB5" w:rsidRPr="00FE3E31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и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,3,7673,23019</m:t>
          </m:r>
        </m:oMath>
      </m:oMathPara>
    </w:p>
    <w:p w:rsidR="00B236E1" w:rsidRDefault="00B236E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Находим делители для 67589</w:t>
      </w:r>
    </w:p>
    <w:p w:rsidR="00F04FB5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7589</w:t>
      </w:r>
      <w:r w:rsidR="00F04FB5">
        <w:rPr>
          <w:rFonts w:ascii="Times New Roman" w:eastAsiaTheme="minorEastAsia" w:hAnsi="Times New Roman" w:cs="Times New Roman"/>
          <w:sz w:val="28"/>
          <w:szCs w:val="28"/>
          <w:lang w:val="en-US"/>
        </w:rPr>
        <w:t>|</w:t>
      </w:r>
      <w:r w:rsidR="00F04FB5">
        <w:rPr>
          <w:rFonts w:ascii="Times New Roman" w:eastAsiaTheme="minorEastAsia" w:hAnsi="Times New Roman" w:cs="Times New Roman"/>
          <w:sz w:val="28"/>
          <w:szCs w:val="28"/>
        </w:rPr>
        <w:t>67589</w:t>
      </w:r>
    </w:p>
    <w:p w:rsidR="00F04FB5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</w:t>
      </w:r>
    </w:p>
    <w:p w:rsidR="00FE3E31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и-1, 67589</m:t>
          </m:r>
        </m:oMath>
      </m:oMathPara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ходим делители для </w:t>
      </w:r>
      <w:r w:rsidRPr="00FE3E31">
        <w:rPr>
          <w:rFonts w:ascii="Times New Roman" w:hAnsi="Times New Roman" w:cs="Times New Roman"/>
          <w:sz w:val="28"/>
          <w:szCs w:val="28"/>
        </w:rPr>
        <w:t>71331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71331|3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23777|13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1829|31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59|59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1</w:t>
      </w:r>
    </w:p>
    <w:p w:rsidR="00FE3E31" w:rsidRPr="004E7A0A" w:rsidRDefault="00B236E1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Делители</m:t>
        </m:r>
      </m:oMath>
      <w:r w:rsidRPr="004E7A0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7258" w:rsidRPr="004E7A0A">
        <w:rPr>
          <w:rFonts w:ascii="Times New Roman" w:hAnsi="Times New Roman" w:cs="Times New Roman"/>
          <w:sz w:val="28"/>
          <w:szCs w:val="28"/>
        </w:rPr>
        <w:t xml:space="preserve">1, </w:t>
      </w:r>
      <w:r w:rsidR="00F04FB5" w:rsidRPr="004E7A0A">
        <w:rPr>
          <w:rFonts w:ascii="Times New Roman" w:hAnsi="Times New Roman" w:cs="Times New Roman"/>
          <w:sz w:val="28"/>
          <w:szCs w:val="28"/>
        </w:rPr>
        <w:t xml:space="preserve">3, 13, 31, 59, </w:t>
      </w:r>
      <w:r w:rsidR="00F27258" w:rsidRPr="004E7A0A">
        <w:rPr>
          <w:rFonts w:ascii="Times New Roman" w:hAnsi="Times New Roman" w:cs="Times New Roman"/>
          <w:sz w:val="28"/>
          <w:szCs w:val="28"/>
        </w:rPr>
        <w:t>3</w:t>
      </w:r>
      <w:r w:rsidR="00F04FB5" w:rsidRPr="004E7A0A">
        <w:rPr>
          <w:rFonts w:ascii="Times New Roman" w:hAnsi="Times New Roman" w:cs="Times New Roman"/>
          <w:sz w:val="28"/>
          <w:szCs w:val="28"/>
        </w:rPr>
        <w:t xml:space="preserve">*13=39, 3*31=93, 3*59=177, </w:t>
      </w:r>
      <w:r w:rsidR="00F27258" w:rsidRPr="004E7A0A">
        <w:rPr>
          <w:rFonts w:ascii="Times New Roman" w:hAnsi="Times New Roman" w:cs="Times New Roman"/>
          <w:sz w:val="28"/>
          <w:szCs w:val="28"/>
        </w:rPr>
        <w:t>13*31=403, 13*59=767, 31*59=1829, 3*13*31=1209, 3*31*59=5487, 3*13*59=2301, 13*31*59=23777, 1*71331=71331</w:t>
      </w:r>
    </w:p>
    <w:p w:rsidR="00C42E80" w:rsidRPr="00FE3E31" w:rsidRDefault="00C42E80" w:rsidP="00FE3E31">
      <w:pPr>
        <w:spacing w:after="0" w:line="240" w:lineRule="auto"/>
        <w:contextualSpacing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CCCCFF"/>
        </w:rPr>
      </w:pPr>
    </w:p>
    <w:p w:rsidR="00F6017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.Используя функцию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 пакета (М) най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одной пары четырех разрядных чисел и не менее чем четырех  пар пятизначных чисел, одна из которых соотв</w:t>
      </w:r>
      <w:r w:rsidR="00785E28" w:rsidRPr="00FE3E31">
        <w:rPr>
          <w:rFonts w:ascii="Times New Roman" w:hAnsi="Times New Roman" w:cs="Times New Roman"/>
          <w:sz w:val="28"/>
          <w:szCs w:val="28"/>
        </w:rPr>
        <w:t>етствует взаимно простым числам</w:t>
      </w:r>
      <w:r w:rsidR="002B71C3" w:rsidRPr="00FE3E31">
        <w:rPr>
          <w:rFonts w:ascii="Times New Roman" w:hAnsi="Times New Roman" w:cs="Times New Roman"/>
          <w:sz w:val="28"/>
          <w:szCs w:val="28"/>
        </w:rPr>
        <w:t>, при помощи следующей команды: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919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149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1684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34080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713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5107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516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77428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1611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595;</w:t>
      </w:r>
    </w:p>
    <w:p w:rsidR="00EA1A33" w:rsidRPr="00FE3E31" w:rsidRDefault="000726EE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9192,1149) = 1149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16844) = 4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51072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7C26DA">
        <w:rPr>
          <w:rFonts w:ascii="Times New Roman" w:hAnsi="Times New Roman" w:cs="Times New Roman"/>
          <w:i/>
          <w:sz w:val="28"/>
          <w:szCs w:val="28"/>
          <w:lang w:val="en-US"/>
        </w:rPr>
        <w:t>37134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) = 6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30516) = 4</w:t>
      </w:r>
    </w:p>
    <w:p w:rsidR="00EA1A33" w:rsidRPr="000726EE" w:rsidRDefault="000726EE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31611,15595) = 1</w:t>
      </w:r>
    </w:p>
    <w:p w:rsidR="00F27258" w:rsidRDefault="00F27258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НОД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8888,24</w:t>
      </w:r>
      <w:r w:rsidRPr="007C26DA">
        <w:rPr>
          <w:rFonts w:ascii="Times New Roman" w:hAnsi="Times New Roman" w:cs="Times New Roman"/>
          <w:sz w:val="28"/>
          <w:szCs w:val="28"/>
        </w:rPr>
        <w:t>0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888 = 2404*3+167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04 = 1676*1+72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76 = 728*2+220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28 = 220*3+6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0 = 68*3+1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8 = 16*4+4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 = 4*4</w:t>
      </w:r>
    </w:p>
    <w:p w:rsidR="007C26DA" w:rsidRPr="004E7A0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ОД(</w:t>
      </w:r>
      <w:proofErr w:type="gramEnd"/>
      <w:r>
        <w:rPr>
          <w:rFonts w:ascii="Times New Roman" w:hAnsi="Times New Roman" w:cs="Times New Roman"/>
          <w:sz w:val="28"/>
          <w:szCs w:val="28"/>
        </w:rPr>
        <w:t>8888,2404)=4</w:t>
      </w:r>
    </w:p>
    <w:p w:rsidR="007C26DA" w:rsidRDefault="007C26DA" w:rsidP="007C26DA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60173" w:rsidRPr="00FE3E31" w:rsidRDefault="00F60173" w:rsidP="007C26DA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</w:t>
      </w:r>
      <w:r w:rsidR="009A4728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(на бумаге), выполнив следующее задание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айти наибольший общий делитель для пары чисел.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Найти НОД(8888,24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Найти НОД(4848,12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+1)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где NN –двузначный номер по журналу. Например, если номер 29, то второе число 1230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4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Для найденных в п.</w:t>
      </w: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я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, найти их канонические представления при помощи расширенного алгоритма Евклида при помощи следующей команды: 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ex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0726EE" w:rsidRDefault="000726EE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(9192,1149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,1,1149</m:t>
            </m:r>
          </m:e>
        </m:d>
      </m:oMath>
    </w:p>
    <w:p w:rsidR="000726EE" w:rsidRPr="003F40C4" w:rsidRDefault="0025713C" w:rsidP="0025713C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34080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16844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2869,1418,4</m:t>
            </m:r>
          </m:e>
        </m:d>
      </m:oMath>
    </w:p>
    <w:p w:rsidR="000726EE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</w:rPr>
        <w:t>(51072,37134</w:t>
      </w:r>
      <w:r w:rsidR="000726EE" w:rsidRPr="00235FF4">
        <w:rPr>
          <w:rFonts w:ascii="Times New Roman" w:hAnsi="Times New Roman" w:cs="Times New Roman"/>
          <w:i/>
          <w:sz w:val="28"/>
          <w:szCs w:val="28"/>
        </w:rPr>
        <w:t xml:space="preserve">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4005,-2912,6</m:t>
            </m:r>
          </m:e>
        </m:d>
      </m:oMath>
    </w:p>
    <w:p w:rsidR="000726EE" w:rsidRPr="00235FF4" w:rsidRDefault="0025713C" w:rsidP="000726EE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</w:rPr>
        <w:t>(77428,</w:t>
      </w:r>
      <w:r w:rsidR="000726EE" w:rsidRPr="00235FF4">
        <w:rPr>
          <w:rFonts w:ascii="Times New Roman" w:hAnsi="Times New Roman" w:cs="Times New Roman"/>
          <w:i/>
          <w:sz w:val="28"/>
          <w:szCs w:val="28"/>
        </w:rPr>
        <w:t xml:space="preserve">30516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3504,1381,4</m:t>
            </m:r>
          </m:e>
        </m:d>
      </m:oMath>
    </w:p>
    <w:p w:rsidR="00430A0F" w:rsidRPr="00235FF4" w:rsidRDefault="000726EE" w:rsidP="000726EE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(31611,15595) –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[-4334,8785,1]</m:t>
        </m:r>
      </m:oMath>
    </w:p>
    <w:p w:rsidR="00EA783D" w:rsidRPr="00235FF4" w:rsidRDefault="00EA783D" w:rsidP="00EA783D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EA783D" w:rsidRPr="00891986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891986">
        <w:rPr>
          <w:rFonts w:ascii="Times New Roman" w:hAnsi="Times New Roman" w:cs="Times New Roman"/>
          <w:b/>
          <w:i/>
          <w:sz w:val="28"/>
          <w:szCs w:val="28"/>
        </w:rPr>
        <w:t>НОД(</w:t>
      </w:r>
      <w:proofErr w:type="gramEnd"/>
      <w:r w:rsidRPr="00891986">
        <w:rPr>
          <w:rFonts w:ascii="Times New Roman" w:hAnsi="Times New Roman" w:cs="Times New Roman"/>
          <w:b/>
          <w:i/>
          <w:sz w:val="28"/>
          <w:szCs w:val="28"/>
        </w:rPr>
        <w:t>9192,1149) = 1149</w:t>
      </w:r>
    </w:p>
    <w:p w:rsidR="00EA783D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9192 = 1149*8 + 0</w:t>
      </w:r>
    </w:p>
    <w:p w:rsidR="00EA783D" w:rsidRPr="00235FF4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149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1149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*</w:t>
      </w:r>
      <w:proofErr w:type="gramStart"/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192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proofErr w:type="gramEnd"/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192=</w:t>
      </w:r>
      <w:r w:rsidR="0025713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25713C" w:rsidRPr="00235FF4">
        <w:rPr>
          <w:rFonts w:ascii="Times New Roman" w:hAnsi="Times New Roman" w:cs="Times New Roman"/>
          <w:i/>
          <w:sz w:val="28"/>
          <w:szCs w:val="28"/>
          <w:lang w:val="en-US"/>
        </w:rPr>
        <w:t>1*1149</w:t>
      </w:r>
      <w:r w:rsidR="0025713C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="0025713C" w:rsidRPr="00235FF4">
        <w:rPr>
          <w:rFonts w:ascii="Times New Roman" w:hAnsi="Times New Roman" w:cs="Times New Roman"/>
          <w:i/>
          <w:sz w:val="28"/>
          <w:szCs w:val="28"/>
          <w:lang w:val="en-US"/>
        </w:rPr>
        <w:t>9192</w:t>
      </w:r>
    </w:p>
    <w:p w:rsidR="0025713C" w:rsidRPr="00235FF4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 = 1</w:t>
      </w:r>
    </w:p>
    <w:p w:rsidR="0025713C" w:rsidRPr="00235FF4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 = 0</w:t>
      </w:r>
    </w:p>
    <w:p w:rsidR="0025713C" w:rsidRPr="00235FF4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(34080,16844) = 4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4080 = 16844*2+392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6844 =392*42+380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92 = 380*1+12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80 = 12*31+8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2 = 8*1 +4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8 = 4*2 + 0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16844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34080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4080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16844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 =12 - 8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8 = 380 – 12*31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2 = 392 – 380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80 = 16844-392*42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92 = 34080-168</w:t>
      </w:r>
      <w:r w:rsidR="00615C71" w:rsidRPr="00235FF4">
        <w:rPr>
          <w:rFonts w:ascii="Times New Roman" w:hAnsi="Times New Roman" w:cs="Times New Roman"/>
          <w:i/>
          <w:sz w:val="28"/>
          <w:szCs w:val="28"/>
          <w:lang w:val="en-US"/>
        </w:rPr>
        <w:t>4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*2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5713C" w:rsidRPr="00235FF4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80 = 16844 - 392*42 = 16844 – 42*(34080-16844*2) = 85*16844 - 42 * 34080</w:t>
      </w:r>
    </w:p>
    <w:p w:rsidR="00615C71" w:rsidRPr="00235FF4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2 = 392 – 380 = 34080 – 16844*2 – (85*16844 - 42 * 34080) = 43*34080 - 87*16844 </w:t>
      </w:r>
    </w:p>
    <w:p w:rsidR="00615C71" w:rsidRPr="00235FF4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8 = 380 – 12*31 = 85*16844 - 42 * 34080 – (43*34080 - 87*</w:t>
      </w:r>
      <w:proofErr w:type="gramStart"/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6844)*</w:t>
      </w:r>
      <w:proofErr w:type="gramEnd"/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31 = </w:t>
      </w:r>
    </w:p>
    <w:p w:rsidR="00615C71" w:rsidRPr="00235FF4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 85*16844 - 42 * 34080 – 1333*34080</w:t>
      </w:r>
      <w:r w:rsidR="002E7371" w:rsidRPr="00235FF4">
        <w:rPr>
          <w:rFonts w:ascii="Times New Roman" w:hAnsi="Times New Roman" w:cs="Times New Roman"/>
          <w:i/>
          <w:sz w:val="28"/>
          <w:szCs w:val="28"/>
          <w:lang w:val="en-US"/>
        </w:rPr>
        <w:t>+2967*16844 = 2</w:t>
      </w:r>
      <w:r w:rsidR="002E7371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2E7371" w:rsidRPr="00235FF4">
        <w:rPr>
          <w:rFonts w:ascii="Times New Roman" w:hAnsi="Times New Roman" w:cs="Times New Roman"/>
          <w:i/>
          <w:sz w:val="28"/>
          <w:szCs w:val="28"/>
          <w:lang w:val="en-US"/>
        </w:rPr>
        <w:t>782*16844 - 1375*34080</w:t>
      </w:r>
    </w:p>
    <w:p w:rsidR="002E7371" w:rsidRPr="00235FF4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4 = 12 – 8 = 43*34080 - 87*16844 – (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82*16844 - 1375*34080) = = 43*34080 - 87*16844 –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82*16844 +1375*34080 = 1418*34080 - 2869*16844</w:t>
      </w:r>
    </w:p>
    <w:p w:rsidR="002E7371" w:rsidRPr="00235FF4" w:rsidRDefault="002E7371" w:rsidP="002E7371">
      <w:pPr>
        <w:pStyle w:val="a4"/>
        <w:ind w:left="0"/>
        <w:jc w:val="left"/>
        <w:rPr>
          <w:bCs/>
          <w:color w:val="000000"/>
          <w:sz w:val="28"/>
          <w:szCs w:val="28"/>
          <w:lang w:val="en-US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 xml:space="preserve">1 = -2869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>2 = 1418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2E7371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>(51072,37134)</w:t>
      </w:r>
      <w:r w:rsidR="001456B4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2E7371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>=</w:t>
      </w:r>
      <w:r w:rsidR="001456B4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2E7371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>6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51072 = 37134*1+13938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7134 = 13938*2+9258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3938 = 9258*1+4680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258 = 4680*1+4578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680=4578*1+102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578=102*44+90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02=90*1+12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0=12*7+6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2=6*2+0</w:t>
      </w:r>
    </w:p>
    <w:p w:rsidR="002E7371" w:rsidRPr="00235FF4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E7371" w:rsidRPr="00235FF4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6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37134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51072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51072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37134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51072</w:t>
      </w:r>
    </w:p>
    <w:p w:rsidR="002E737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6 = 90 – 12*7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2 = 102 – 90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0 = 4578 – 102*44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02 = 4680 – 4578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578 = 9258 – 4680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680 = 13938 – 9258</w:t>
      </w:r>
    </w:p>
    <w:p w:rsidR="001740C1" w:rsidRPr="00235FF4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258 = 37134 – 13938*2</w:t>
      </w:r>
    </w:p>
    <w:p w:rsidR="002E7371" w:rsidRPr="00235FF4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3938 = 51072 – 37134*1</w:t>
      </w:r>
    </w:p>
    <w:p w:rsidR="001740C1" w:rsidRPr="00235FF4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1740C1" w:rsidRPr="00235FF4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258 = 37134 – 13938*2 = 37134 – 2*(51072 – 37134*1) = 37134 – 2*51072 + 2*37134 = 3*37134 – 2*51072</w:t>
      </w:r>
    </w:p>
    <w:p w:rsidR="001740C1" w:rsidRPr="00235FF4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680 = 13938 – 9258 = 51072 – 37134*1 – (3*37134 – 2*51072) = 51072 – 37134*1 – 3*37134 + 2*51072 = 3*51072 – 4*37134</w:t>
      </w:r>
    </w:p>
    <w:p w:rsidR="001740C1" w:rsidRPr="00235FF4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578 = 9258 – 4680 = 3*37134 – 2*51072 – 3*51072 + 4*37134 = 7*37134 – 5*51072</w:t>
      </w:r>
    </w:p>
    <w:p w:rsidR="001740C1" w:rsidRPr="00235FF4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02 = 4680 – 4578 = 3*51072 – 4*37134 – 7*37134 + 5*51072 =8*51072 – 11*37134</w:t>
      </w:r>
    </w:p>
    <w:p w:rsidR="001740C1" w:rsidRPr="00235FF4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90 = 4578 – 102*44 = 7*37134 – 5*51072 – 44*(8*51072-11*37134) = 7*37134 – 5*51072 – 352*51072 +484*37134 = 491*37134 – 357*51072</w:t>
      </w:r>
    </w:p>
    <w:p w:rsidR="001740C1" w:rsidRPr="00235FF4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2 = 102 – 90 = 8*51072 – 11*37134 – 491*37134 + 357*51072 = </w:t>
      </w:r>
      <w:r w:rsidR="00BF1148" w:rsidRPr="00235FF4">
        <w:rPr>
          <w:rFonts w:ascii="Times New Roman" w:hAnsi="Times New Roman" w:cs="Times New Roman"/>
          <w:i/>
          <w:sz w:val="28"/>
          <w:szCs w:val="28"/>
          <w:lang w:val="en-US"/>
        </w:rPr>
        <w:t>365*51072 – 502*37134</w:t>
      </w:r>
    </w:p>
    <w:p w:rsidR="001456B4" w:rsidRPr="00235FF4" w:rsidRDefault="001456B4" w:rsidP="001456B4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6 = 90 – 12*7 = 491*37134 – 357*51072 – 7*(365*51072 – 502*37134) = 491*37134 – 357*51072 – 2555*51072 + 3514*37134 = 4005*37134 – 2912*51072</w:t>
      </w:r>
    </w:p>
    <w:p w:rsidR="001740C1" w:rsidRPr="00235FF4" w:rsidRDefault="001456B4" w:rsidP="001456B4">
      <w:pPr>
        <w:pStyle w:val="a4"/>
        <w:ind w:left="0"/>
        <w:jc w:val="left"/>
        <w:rPr>
          <w:bCs/>
          <w:color w:val="000000"/>
          <w:sz w:val="28"/>
          <w:szCs w:val="28"/>
          <w:lang w:val="en-US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>1 =</w:t>
      </w:r>
      <w:r w:rsidRPr="00235FF4">
        <w:rPr>
          <w:i/>
          <w:sz w:val="28"/>
          <w:szCs w:val="28"/>
          <w:lang w:val="en-US"/>
        </w:rPr>
        <w:t>4005</w:t>
      </w:r>
      <w:r w:rsidRPr="00235FF4">
        <w:rPr>
          <w:bCs/>
          <w:color w:val="000000"/>
          <w:sz w:val="28"/>
          <w:szCs w:val="28"/>
          <w:lang w:val="en-US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>2 = -</w:t>
      </w:r>
      <w:r w:rsidRPr="00235FF4">
        <w:rPr>
          <w:i/>
          <w:sz w:val="28"/>
          <w:szCs w:val="28"/>
          <w:lang w:val="en-US"/>
        </w:rPr>
        <w:t>2912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1456B4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(77428,30516) = 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7428 = 30516*2+16396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0516 = 16396*1+14120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6396 = 14120*1+2276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4120 = 2276*6+46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2276 = 464*4+420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64 = 420*1+4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20 = 44*9+2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4 = 24*1+20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4 = 20*1+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0 = 4*5+0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30516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77428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7428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30516</w:t>
      </w:r>
      <w:r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 = 24 – 20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0 = 44 – 24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4 = 420 – 44*9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4 = 464 – 420</w:t>
      </w:r>
    </w:p>
    <w:p w:rsidR="001456B4" w:rsidRPr="00235FF4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20 = 2276 – 464*4</w:t>
      </w:r>
    </w:p>
    <w:p w:rsidR="00FE6B36" w:rsidRPr="00235FF4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64 = 14120 – 2276*6</w:t>
      </w:r>
    </w:p>
    <w:p w:rsidR="00FE6B36" w:rsidRPr="00235FF4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276 = 16396 – 14120</w:t>
      </w:r>
    </w:p>
    <w:p w:rsidR="00FE6B36" w:rsidRPr="00235FF4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4120 = 30516 – 16396</w:t>
      </w:r>
    </w:p>
    <w:p w:rsidR="00FE6B36" w:rsidRPr="00235FF4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6396 = 77428 – 30516*2</w:t>
      </w:r>
    </w:p>
    <w:p w:rsidR="001456B4" w:rsidRPr="00235FF4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E6B36" w:rsidRPr="00235FF4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4120 = 30516 – 16396 = 30516 – 77428 + 30516*2 = 3*30516 – 77428</w:t>
      </w:r>
    </w:p>
    <w:p w:rsidR="00FE6B36" w:rsidRPr="00235FF4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276 = 16396 – 14120 = 77428 – 30516*2 – (3*30516 – 77428) = 77428 – 30516*2 – 3*30516 +77428 = 2*77428 –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5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</w:t>
      </w:r>
    </w:p>
    <w:p w:rsidR="00891986" w:rsidRPr="00235FF4" w:rsidRDefault="00FE6B3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464 = 14120 – 2276*6 = 3*30516 – 77428 – </w:t>
      </w:r>
      <w:r w:rsidR="00891986" w:rsidRPr="00235FF4">
        <w:rPr>
          <w:rFonts w:ascii="Times New Roman" w:hAnsi="Times New Roman" w:cs="Times New Roman"/>
          <w:i/>
          <w:sz w:val="28"/>
          <w:szCs w:val="28"/>
          <w:lang w:val="en-US"/>
        </w:rPr>
        <w:t>6*(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77428 </w:t>
      </w:r>
      <w:r w:rsidR="0068312B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5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</w:t>
      </w:r>
      <w:r w:rsidR="00891986" w:rsidRPr="00235FF4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</w:t>
      </w:r>
      <w:r w:rsidR="00891986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3*30516 – 77428 –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2*77428 + 30*30516 = 33</w:t>
      </w:r>
      <w:r w:rsidR="00891986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 – 13*77428</w:t>
      </w:r>
    </w:p>
    <w:p w:rsidR="00891986" w:rsidRPr="00235FF4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20 = 2276 – 464*4 = 2*77428 –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5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 – 4*(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33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13*77428) = 2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5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2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+ 52*77428 = 54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7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</w:t>
      </w:r>
    </w:p>
    <w:p w:rsidR="00891986" w:rsidRPr="00235FF4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44 = 464 – 420 =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33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13*77428 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–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54*77428 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7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=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70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 – 67*77428</w:t>
      </w:r>
    </w:p>
    <w:p w:rsidR="00E520CE" w:rsidRPr="00235FF4" w:rsidRDefault="00891986" w:rsidP="00E520CE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4 = 420 – 44*9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54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 – 9*(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70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67*77428) = 54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530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+ 603*77428 = 657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66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</w:t>
      </w:r>
    </w:p>
    <w:p w:rsidR="00891986" w:rsidRPr="00235FF4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20 = 44 – 24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70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67*77428 – 657*77428 +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66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=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83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 – 724*77428</w:t>
      </w:r>
    </w:p>
    <w:p w:rsidR="00891986" w:rsidRPr="00235FF4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 = 24 – 20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657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66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837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*30516 + 724*77428 =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138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77428 – </w:t>
      </w:r>
      <w:r w:rsidR="00543100" w:rsidRPr="00235FF4">
        <w:rPr>
          <w:rFonts w:ascii="Times New Roman" w:hAnsi="Times New Roman" w:cs="Times New Roman"/>
          <w:i/>
          <w:sz w:val="28"/>
          <w:szCs w:val="28"/>
          <w:lang w:val="en-US"/>
        </w:rPr>
        <w:t>3504</w:t>
      </w:r>
      <w:r w:rsidR="00E520CE" w:rsidRPr="00235FF4">
        <w:rPr>
          <w:rFonts w:ascii="Times New Roman" w:hAnsi="Times New Roman" w:cs="Times New Roman"/>
          <w:i/>
          <w:sz w:val="28"/>
          <w:szCs w:val="28"/>
          <w:lang w:val="en-US"/>
        </w:rPr>
        <w:t>*30516</w:t>
      </w:r>
    </w:p>
    <w:p w:rsidR="001456B4" w:rsidRPr="00235FF4" w:rsidRDefault="00543100" w:rsidP="00543100">
      <w:pPr>
        <w:pStyle w:val="a4"/>
        <w:ind w:left="0"/>
        <w:jc w:val="left"/>
        <w:rPr>
          <w:bCs/>
          <w:color w:val="000000"/>
          <w:sz w:val="28"/>
          <w:szCs w:val="28"/>
          <w:lang w:val="en-US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>1 =-</w:t>
      </w:r>
      <w:r w:rsidRPr="00235FF4">
        <w:rPr>
          <w:i/>
          <w:sz w:val="28"/>
          <w:szCs w:val="28"/>
          <w:lang w:val="en-US"/>
        </w:rPr>
        <w:t>3504</w:t>
      </w:r>
      <w:r w:rsidRPr="00235FF4">
        <w:rPr>
          <w:bCs/>
          <w:color w:val="000000"/>
          <w:sz w:val="28"/>
          <w:szCs w:val="28"/>
          <w:lang w:val="en-US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235FF4">
        <w:rPr>
          <w:bCs/>
          <w:color w:val="000000"/>
          <w:sz w:val="28"/>
          <w:szCs w:val="28"/>
          <w:lang w:val="en-US"/>
        </w:rPr>
        <w:t xml:space="preserve">2 = </w:t>
      </w:r>
      <w:r w:rsidRPr="00235FF4">
        <w:rPr>
          <w:i/>
          <w:sz w:val="28"/>
          <w:szCs w:val="28"/>
          <w:lang w:val="en-US"/>
        </w:rPr>
        <w:t>1381</w:t>
      </w:r>
    </w:p>
    <w:p w:rsidR="0025713C" w:rsidRPr="00235FF4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543100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543100" w:rsidRPr="00235FF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(31611,15595) = 1</w:t>
      </w:r>
    </w:p>
    <w:p w:rsidR="00543100" w:rsidRPr="00235FF4" w:rsidRDefault="00543100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1611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5595*2+421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15595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21*37+18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421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8*23+7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18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7*2+4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7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4*1+3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4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*1+1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br/>
        <w:t>3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A40E21"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3+0</w:t>
      </w:r>
    </w:p>
    <w:p w:rsidR="00A40E21" w:rsidRPr="00235FF4" w:rsidRDefault="00A40E21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1*15595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31611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1611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15595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i/>
          <w:sz w:val="28"/>
          <w:szCs w:val="28"/>
          <w:lang w:val="en-US"/>
        </w:rPr>
        <w:t>31611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 xml:space="preserve">1 = 4 </w:t>
      </w:r>
      <w:r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3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lastRenderedPageBreak/>
        <w:t>3 = 7 – 4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>4 = 18 – 7*2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>7 = 421 – 18*23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>18 = 15595 – 421*37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>421 = 31611 – 15595*2</w:t>
      </w:r>
    </w:p>
    <w:p w:rsidR="00A40E21" w:rsidRPr="00235FF4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40E21" w:rsidRPr="00235FF4" w:rsidRDefault="00A40E21" w:rsidP="00A40E2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8</w:t>
      </w:r>
      <w:r w:rsidRPr="00A40E21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15595 – 421*37 = 15595 – 37*(31611 – 15595*2) =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-37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7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235FF4">
        <w:rPr>
          <w:rFonts w:ascii="Times New Roman" w:hAnsi="Times New Roman" w:cs="Times New Roman"/>
          <w:i/>
          <w:sz w:val="28"/>
          <w:szCs w:val="28"/>
        </w:rPr>
        <w:t>421 – 18*23 = 31611 – 15595*2 – 23*(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4 = 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18 – 7*2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2*(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 w:rsidRPr="00235FF4">
        <w:rPr>
          <w:rFonts w:ascii="Times New Roman" w:hAnsi="Times New Roman" w:cs="Times New Roman"/>
          <w:i/>
          <w:sz w:val="28"/>
          <w:szCs w:val="28"/>
        </w:rPr>
        <w:t>)</w:t>
      </w:r>
      <w:r w:rsidR="00964BFE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3 = 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7 – 4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 w:rsidRPr="00235FF4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</w:p>
    <w:p w:rsidR="00A40E21" w:rsidRDefault="00964BFE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40E21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4 </w:t>
      </w:r>
      <w:r w:rsidR="00A40E21"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35FF4">
        <w:rPr>
          <w:rFonts w:ascii="Times New Roman" w:hAnsi="Times New Roman" w:cs="Times New Roman"/>
          <w:i/>
          <w:sz w:val="28"/>
          <w:szCs w:val="28"/>
        </w:rPr>
        <w:t>3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  <w:r w:rsidR="00A40E21" w:rsidRPr="00235FF4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8785*15595</w:t>
      </w:r>
      <w:r w:rsidR="0068312B" w:rsidRPr="00235FF4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4334*31611</w:t>
      </w:r>
    </w:p>
    <w:p w:rsidR="0068312B" w:rsidRPr="00543100" w:rsidRDefault="0068312B" w:rsidP="0068312B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>1 =</w:t>
      </w:r>
      <w:r w:rsidRPr="00A40E21">
        <w:rPr>
          <w:i/>
          <w:sz w:val="28"/>
          <w:szCs w:val="28"/>
        </w:rPr>
        <w:t>8785</w:t>
      </w:r>
      <w:r w:rsidRPr="00543100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 xml:space="preserve">2 = </w:t>
      </w:r>
      <w:r w:rsidRPr="00A40E21">
        <w:rPr>
          <w:i/>
          <w:sz w:val="28"/>
          <w:szCs w:val="28"/>
        </w:rPr>
        <w:t>-4334</w:t>
      </w:r>
    </w:p>
    <w:p w:rsidR="0068312B" w:rsidRDefault="0068312B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543100" w:rsidRPr="00543100" w:rsidRDefault="00543100" w:rsidP="00543100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Проверить правильность канонических представлений для всех случаев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5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Для одного четырехразрядного числа и не менее чем для четырех произвольно выбранных пятизначны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сделать их приведение по модулям произвольных меньши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DB4EED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при помощи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m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194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3000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743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29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30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63416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5654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9008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80001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194,3000) =194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74352, 52) = 44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0292, 302) = 92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63416, 5654) = 1222</w:t>
      </w:r>
    </w:p>
    <w:p w:rsidR="00430A0F" w:rsidRPr="00235FF4" w:rsidRDefault="000726EE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0082, 80001) = 10081</w:t>
      </w:r>
    </w:p>
    <w:p w:rsidR="004E7A0A" w:rsidRPr="00235FF4" w:rsidRDefault="004E7A0A" w:rsidP="00FE3E31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4E7A0A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0726EE" w:rsidRPr="00235FF4" w:rsidRDefault="000726EE" w:rsidP="004E7A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35FF4">
        <w:rPr>
          <w:rFonts w:ascii="Times New Roman" w:hAnsi="Times New Roman" w:cs="Times New Roman"/>
          <w:sz w:val="28"/>
          <w:szCs w:val="28"/>
        </w:rPr>
        <w:t>3194/3000 = 1.064</w:t>
      </w:r>
    </w:p>
    <w:p w:rsidR="000726EE" w:rsidRPr="00235FF4" w:rsidRDefault="000726EE" w:rsidP="000726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35FF4">
        <w:rPr>
          <w:rFonts w:ascii="Times New Roman" w:hAnsi="Times New Roman" w:cs="Times New Roman"/>
          <w:sz w:val="28"/>
          <w:szCs w:val="28"/>
        </w:rPr>
        <w:t>3000*1 = 3000</w:t>
      </w:r>
    </w:p>
    <w:p w:rsidR="000726EE" w:rsidRPr="00235FF4" w:rsidRDefault="000726EE" w:rsidP="000726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35FF4">
        <w:rPr>
          <w:rFonts w:ascii="Times New Roman" w:hAnsi="Times New Roman" w:cs="Times New Roman"/>
          <w:sz w:val="28"/>
          <w:szCs w:val="28"/>
        </w:rPr>
        <w:t>3194-3000 = 194</w:t>
      </w:r>
    </w:p>
    <w:p w:rsidR="002B71C3" w:rsidRPr="00FE3E31" w:rsidRDefault="002B71C3" w:rsidP="000726EE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>6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. </w:t>
      </w:r>
      <w:r w:rsidRPr="00FE3E31">
        <w:rPr>
          <w:rFonts w:ascii="Times New Roman" w:hAnsi="Times New Roman" w:cs="Times New Roman"/>
          <w:sz w:val="28"/>
          <w:szCs w:val="28"/>
        </w:rPr>
        <w:t>Найти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мультипликативно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обратные элементы к одному двухр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азрядному числу и не менее чем </w:t>
      </w:r>
      <w:r w:rsidRPr="00FE3E31">
        <w:rPr>
          <w:rFonts w:ascii="Times New Roman" w:hAnsi="Times New Roman" w:cs="Times New Roman"/>
          <w:sz w:val="28"/>
          <w:szCs w:val="28"/>
        </w:rPr>
        <w:t xml:space="preserve">к четырем 9-ти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ым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числа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простым двузначным модуля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и помощи следующей команды: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-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1,m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85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 w:rsidR="00F659BB" w:rsidRPr="000726EE">
        <w:rPr>
          <w:rFonts w:ascii="Times New Roman" w:hAnsi="Times New Roman" w:cs="Times New Roman"/>
          <w:sz w:val="28"/>
          <w:szCs w:val="28"/>
          <w:lang w:val="en-US"/>
        </w:rPr>
        <w:t>17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a = 955134357 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23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307621530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37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a = 807987190 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79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359718709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97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85,-1,17) = 13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55134357,-1, 23) = 19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07621530,-1, 37) = 5</w:t>
      </w:r>
    </w:p>
    <w:p w:rsidR="00F659BB" w:rsidRPr="00235FF4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power</w:t>
      </w:r>
      <w:r w:rsidRPr="00235FF4">
        <w:rPr>
          <w:rFonts w:ascii="Times New Roman" w:hAnsi="Times New Roman" w:cs="Times New Roman"/>
          <w:sz w:val="28"/>
          <w:szCs w:val="28"/>
        </w:rPr>
        <w:t>_</w:t>
      </w:r>
      <w:proofErr w:type="gramStart"/>
      <w:r w:rsidRPr="000726EE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235FF4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35FF4">
        <w:rPr>
          <w:rFonts w:ascii="Times New Roman" w:hAnsi="Times New Roman" w:cs="Times New Roman"/>
          <w:sz w:val="28"/>
          <w:szCs w:val="28"/>
        </w:rPr>
        <w:t>807987190,</w:t>
      </w:r>
      <w:r w:rsidR="000726EE" w:rsidRPr="00235FF4">
        <w:rPr>
          <w:rFonts w:ascii="Times New Roman" w:hAnsi="Times New Roman" w:cs="Times New Roman"/>
          <w:sz w:val="28"/>
          <w:szCs w:val="28"/>
        </w:rPr>
        <w:t>-1, 79) = 59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359718709,-1, 97) = 87</w:t>
      </w:r>
    </w:p>
    <w:p w:rsidR="00F60173" w:rsidRPr="00FE3E31" w:rsidRDefault="00F659BB" w:rsidP="00122E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Убедиться </w:t>
      </w:r>
      <w:r w:rsidR="00F60173" w:rsidRPr="00FE3E31">
        <w:rPr>
          <w:rFonts w:ascii="Times New Roman" w:hAnsi="Times New Roman" w:cs="Times New Roman"/>
          <w:sz w:val="28"/>
          <w:szCs w:val="28"/>
        </w:rPr>
        <w:t xml:space="preserve">в правильности расчетов </w:t>
      </w:r>
      <w:r w:rsidR="00DB4EED" w:rsidRPr="00FE3E31">
        <w:rPr>
          <w:rFonts w:ascii="Times New Roman" w:hAnsi="Times New Roman" w:cs="Times New Roman"/>
          <w:sz w:val="28"/>
          <w:szCs w:val="28"/>
        </w:rPr>
        <w:t>“вручную”, выполнив следующее задание:</w:t>
      </w:r>
    </w:p>
    <w:p w:rsidR="00DB4EED" w:rsidRPr="00FE3E31" w:rsidRDefault="00DB4EED" w:rsidP="00122E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обратный элемент к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числу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</w:rPr>
        <w:t>а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b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,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C16E52">
        <w:rPr>
          <w:rFonts w:ascii="Times New Roman" w:hAnsi="Times New Roman" w:cs="Times New Roman"/>
          <w:sz w:val="28"/>
          <w:szCs w:val="28"/>
        </w:rPr>
        <w:t xml:space="preserve"> соответствует числу</w:t>
      </w:r>
      <w:r w:rsidRPr="00FE3E31">
        <w:rPr>
          <w:rFonts w:ascii="Times New Roman" w:hAnsi="Times New Roman" w:cs="Times New Roman"/>
          <w:sz w:val="28"/>
          <w:szCs w:val="28"/>
        </w:rPr>
        <w:t xml:space="preserve"> в таблице 1, порядковый номер которого совпадает с Вашим номером по журналу,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B236E1">
        <w:rPr>
          <w:rFonts w:ascii="Times New Roman" w:hAnsi="Times New Roman" w:cs="Times New Roman"/>
          <w:sz w:val="28"/>
          <w:szCs w:val="28"/>
        </w:rPr>
        <w:t xml:space="preserve"> с номером большим на 10 </w:t>
      </w:r>
      <w:r w:rsidRPr="00FE3E31">
        <w:rPr>
          <w:rFonts w:ascii="Times New Roman" w:hAnsi="Times New Roman" w:cs="Times New Roman"/>
          <w:sz w:val="28"/>
          <w:szCs w:val="28"/>
        </w:rPr>
        <w:t>порядковый номер числа а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пример, если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 xml:space="preserve">=29, то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=157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sz w:val="28"/>
          <w:szCs w:val="28"/>
        </w:rPr>
        <w:t xml:space="preserve">=21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Таблица1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23   29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 xml:space="preserve">31  </w:t>
      </w:r>
      <w:r w:rsidRPr="000726EE">
        <w:rPr>
          <w:rFonts w:ascii="Times New Roman" w:hAnsi="Times New Roman" w:cs="Times New Roman"/>
          <w:color w:val="92D050"/>
          <w:sz w:val="28"/>
          <w:szCs w:val="28"/>
        </w:rPr>
        <w:t>37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41   43   47   53   59   6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67   71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 xml:space="preserve">73  </w:t>
      </w:r>
      <w:r w:rsidRPr="000726EE">
        <w:rPr>
          <w:rFonts w:ascii="Times New Roman" w:hAnsi="Times New Roman" w:cs="Times New Roman"/>
          <w:color w:val="92D050"/>
          <w:sz w:val="28"/>
          <w:szCs w:val="28"/>
        </w:rPr>
        <w:t>79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83   89   97 101 103 107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9 113 127 131 137 139 149 151 157 163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67 173 179 181 191 193 197 199 211</w:t>
      </w:r>
      <w:r w:rsidR="000726EE">
        <w:rPr>
          <w:rFonts w:ascii="Times New Roman" w:hAnsi="Times New Roman" w:cs="Times New Roman"/>
          <w:sz w:val="28"/>
          <w:szCs w:val="28"/>
        </w:rPr>
        <w:t> </w:t>
      </w:r>
      <w:r w:rsidRPr="00FE3E31">
        <w:rPr>
          <w:rFonts w:ascii="Times New Roman" w:hAnsi="Times New Roman" w:cs="Times New Roman"/>
          <w:sz w:val="28"/>
          <w:szCs w:val="28"/>
        </w:rPr>
        <w:t>223</w:t>
      </w:r>
    </w:p>
    <w:p w:rsidR="00F60173" w:rsidRDefault="00F60173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=37;b=79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1) Находим НОД:</w:t>
      </w:r>
      <w:r w:rsidRPr="000726EE">
        <w:rPr>
          <w:rFonts w:ascii="Times New Roman" w:hAnsi="Times New Roman" w:cs="Times New Roman"/>
          <w:sz w:val="28"/>
          <w:szCs w:val="28"/>
        </w:rPr>
        <w:tab/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79=2*37+5</m:t>
          </m:r>
        </m:oMath>
      </m:oMathPara>
    </w:p>
    <w:p w:rsidR="000726EE" w:rsidRPr="000726EE" w:rsidRDefault="000726EE" w:rsidP="000726EE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37=7*5+2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ab/>
      </w:r>
      <w:r w:rsidRPr="000726EE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 xml:space="preserve">        5=2*2+1</m:t>
        </m:r>
      </m:oMath>
    </w:p>
    <w:p w:rsidR="000726EE" w:rsidRPr="000726EE" w:rsidRDefault="000726EE" w:rsidP="000726EE">
      <w:pPr>
        <w:spacing w:after="0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2 = 2*</w:t>
      </w:r>
      <w:r w:rsidRPr="000726EE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0726EE">
        <w:rPr>
          <w:rFonts w:ascii="Times New Roman" w:hAnsi="Times New Roman" w:cs="Times New Roman"/>
          <w:sz w:val="28"/>
          <w:szCs w:val="28"/>
        </w:rPr>
        <w:t xml:space="preserve"> + 0</w:t>
      </w:r>
      <w:r w:rsidRPr="000726EE">
        <w:rPr>
          <w:rFonts w:ascii="Times New Roman" w:hAnsi="Times New Roman" w:cs="Times New Roman"/>
          <w:sz w:val="28"/>
          <w:szCs w:val="28"/>
        </w:rPr>
        <w:tab/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НОД (79,37) = 1</w:t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 xml:space="preserve">2) </w:t>
      </w:r>
      <m:oMath>
        <m:r>
          <w:rPr>
            <w:rFonts w:ascii="Cambria Math" w:hAnsi="Cambria Math" w:cs="Times New Roman"/>
            <w:sz w:val="28"/>
            <w:szCs w:val="28"/>
          </w:rPr>
          <m:t>1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 w:cs="Times New Roman"/>
                <w:sz w:val="28"/>
                <w:szCs w:val="28"/>
              </w:rPr>
              <m:t>1*37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 w:cs="Times New Roman"/>
                <w:sz w:val="28"/>
                <w:szCs w:val="28"/>
              </w:rPr>
              <m:t>2*79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79=z1*37 mod 79</m:t>
        </m:r>
      </m:oMath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=5-2*2</m:t>
          </m:r>
        </m:oMath>
      </m:oMathPara>
    </w:p>
    <w:p w:rsidR="000726EE" w:rsidRPr="000726EE" w:rsidRDefault="000726EE" w:rsidP="000726EE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2=37-7*5</m:t>
          </m:r>
        </m:oMath>
      </m:oMathPara>
    </w:p>
    <w:p w:rsidR="000726EE" w:rsidRPr="000726EE" w:rsidRDefault="000726EE" w:rsidP="000726EE">
      <w:pPr>
        <w:spacing w:after="0"/>
        <w:ind w:left="2124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 xml:space="preserve">        5=79-2*37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1=5-2*2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7-7*</m:t>
              </m:r>
              <m:d>
                <m:d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9-2*37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7-7*79+14*37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5*37-7*79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30*37+14*79=15*19-32*37</m:t>
          </m:r>
        </m:oMath>
      </m:oMathPara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=-32; 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=15</m:t>
          </m:r>
        </m:oMath>
      </m:oMathPara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3)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-32=47</m:t>
        </m:r>
      </m:oMath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4) Проверк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47*37</m:t>
        </m:r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79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1739</m:t>
        </m:r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79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1</m:t>
        </m:r>
      </m:oMath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Ответ: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47</m:t>
        </m:r>
      </m:oMath>
    </w:p>
    <w:p w:rsidR="000726EE" w:rsidRPr="00FE3E31" w:rsidRDefault="000726EE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7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Рассчитать функцию Эйлера для одного двухразрядного числа </w:t>
      </w:r>
      <w:r w:rsidR="005C4B72"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sz w:val="28"/>
          <w:szCs w:val="28"/>
        </w:rPr>
        <w:t xml:space="preserve">не менее чем четырех четырехзначн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totient(m)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2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873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9096</w:t>
      </w:r>
    </w:p>
    <w:p w:rsidR="005C4B72" w:rsidRPr="00C16E52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16E52">
        <w:rPr>
          <w:rFonts w:ascii="Times New Roman" w:hAnsi="Times New Roman" w:cs="Times New Roman"/>
          <w:sz w:val="28"/>
          <w:szCs w:val="28"/>
          <w:lang w:val="en-US"/>
        </w:rPr>
        <w:t>m = 5011</w:t>
      </w:r>
    </w:p>
    <w:p w:rsidR="005C4B72" w:rsidRPr="00C16E52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16E52">
        <w:rPr>
          <w:rFonts w:ascii="Times New Roman" w:hAnsi="Times New Roman" w:cs="Times New Roman"/>
          <w:sz w:val="28"/>
          <w:szCs w:val="28"/>
          <w:lang w:val="en-US"/>
        </w:rPr>
        <w:t>m = 9135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26) = 12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8736) = 2304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096) = 3024</w:t>
      </w:r>
    </w:p>
    <w:p w:rsidR="005C4B72" w:rsidRPr="00235FF4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</w:t>
      </w:r>
      <w:r w:rsidRPr="00235FF4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235FF4">
        <w:rPr>
          <w:rFonts w:ascii="Times New Roman" w:hAnsi="Times New Roman" w:cs="Times New Roman"/>
          <w:sz w:val="28"/>
          <w:szCs w:val="28"/>
          <w:lang w:val="en-US"/>
        </w:rPr>
        <w:t>5011) = 5010</w:t>
      </w:r>
    </w:p>
    <w:p w:rsidR="005C4B72" w:rsidRPr="00235FF4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</w:t>
      </w:r>
      <w:r w:rsidRPr="00235FF4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235FF4">
        <w:rPr>
          <w:rFonts w:ascii="Times New Roman" w:hAnsi="Times New Roman" w:cs="Times New Roman"/>
          <w:sz w:val="28"/>
          <w:szCs w:val="28"/>
          <w:lang w:val="en-US"/>
        </w:rPr>
        <w:t>9135) = 4032</w:t>
      </w:r>
    </w:p>
    <w:p w:rsidR="00C16E52" w:rsidRPr="00C16E52" w:rsidRDefault="00C16E52" w:rsidP="00FE3E3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16E52">
        <w:rPr>
          <w:rFonts w:ascii="Times New Roman" w:hAnsi="Times New Roman" w:cs="Times New Roman"/>
          <w:b/>
          <w:sz w:val="28"/>
          <w:szCs w:val="28"/>
        </w:rPr>
        <w:t>Проверка</w:t>
      </w:r>
    </w:p>
    <w:p w:rsidR="00C16E52" w:rsidRPr="00C16E52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6E52">
        <w:rPr>
          <w:rFonts w:ascii="Times New Roman" w:hAnsi="Times New Roman" w:cs="Times New Roman"/>
          <w:sz w:val="28"/>
          <w:szCs w:val="28"/>
        </w:rPr>
        <w:t>26 = 2 * 13</w:t>
      </w:r>
    </w:p>
    <w:p w:rsidR="00C16E52" w:rsidRPr="00235FF4" w:rsidRDefault="00C16E52" w:rsidP="00FE3E31">
      <w:pPr>
        <w:spacing w:after="0" w:line="240" w:lineRule="auto"/>
        <w:rPr>
          <w:rFonts w:ascii="Times New Roman" w:hAnsi="Times New Roman" w:cs="Times New Roman"/>
          <w:b/>
          <w:sz w:val="40"/>
          <w:szCs w:val="28"/>
        </w:rPr>
      </w:pPr>
      <w:proofErr w:type="gramStart"/>
      <w:r w:rsidRPr="00C16E52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φ(</w:t>
      </w:r>
      <w:proofErr w:type="gramEnd"/>
      <w:r w:rsidRPr="00C16E52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2*13)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 xml:space="preserve"> = (2-1) * (13-1) </w:t>
      </w:r>
      <w:r w:rsidRPr="00235FF4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=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 xml:space="preserve"> </w:t>
      </w:r>
      <w:r w:rsidRPr="00235FF4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12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8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Для двух пар произвольных четырехзначных, но взаимно прост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проверить справедливость теоремы Эйлера при помощи следующей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a^ totient(m),m)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193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864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color w:val="202020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7933</w:t>
      </w:r>
    </w:p>
    <w:p w:rsidR="005C4B72" w:rsidRPr="00235FF4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="00C16E52">
        <w:rPr>
          <w:rFonts w:ascii="Times New Roman" w:hAnsi="Times New Roman" w:cs="Times New Roman"/>
          <w:i/>
          <w:sz w:val="28"/>
          <w:szCs w:val="28"/>
          <w:lang w:val="pl-PL"/>
        </w:rPr>
        <w:t xml:space="preserve">^ totient(1931),1931) </w:t>
      </w:r>
      <w:r w:rsidR="00C16E52" w:rsidRPr="00235FF4">
        <w:rPr>
          <w:rFonts w:ascii="Times New Roman" w:hAnsi="Times New Roman" w:cs="Times New Roman"/>
          <w:i/>
          <w:sz w:val="28"/>
          <w:szCs w:val="28"/>
          <w:lang w:val="en-US"/>
        </w:rPr>
        <w:t>= 1</w:t>
      </w:r>
    </w:p>
    <w:p w:rsidR="005C4B72" w:rsidRPr="00FE3E31" w:rsidRDefault="00C16E5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>
        <w:rPr>
          <w:rFonts w:ascii="Times New Roman" w:hAnsi="Times New Roman" w:cs="Times New Roman"/>
          <w:i/>
          <w:sz w:val="28"/>
          <w:szCs w:val="28"/>
          <w:lang w:val="pl-PL"/>
        </w:rPr>
        <w:t>mod(8641^ totient(7933),7933) = 1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>9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оизвести возведение 5-значного произвольного числа</w:t>
      </w:r>
      <w:r w:rsidR="003B5BA3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в степень произвольного 15-значного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о произвольному 4-х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ому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модулю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,m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23904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7894630054873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4836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23904,157894630054873,4836);</w:t>
      </w:r>
    </w:p>
    <w:p w:rsidR="003B5BA3" w:rsidRPr="00FE3E31" w:rsidRDefault="003B5BA3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3000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Убедиться, что возведение в степень выполняется быстрым алгоритмом, а н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i/>
          <w:sz w:val="28"/>
          <w:szCs w:val="28"/>
        </w:rPr>
        <w:t>–</w:t>
      </w:r>
      <w:r w:rsidRPr="00FE3E31">
        <w:rPr>
          <w:rFonts w:ascii="Times New Roman" w:hAnsi="Times New Roman" w:cs="Times New Roman"/>
          <w:sz w:val="28"/>
          <w:szCs w:val="28"/>
        </w:rPr>
        <w:t xml:space="preserve">кратным перемножением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994D89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самого на себя с приведением по модулю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рассчитав примерное время вычислений на данном компьютере при использовании метода перемножения.</w:t>
      </w:r>
    </w:p>
    <w:p w:rsidR="003B5BA3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73D56B" wp14:editId="6C4652BD">
            <wp:extent cx="4210638" cy="14289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Компьютер использует быстрый алгоритм возведения в степень.</w:t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Используя алгоритм быстрого возведения в степень, вычислить вручную: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 3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 5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Например, если номер 3, то показатель степени 103.</w:t>
      </w:r>
    </w:p>
    <w:p w:rsidR="009839D6" w:rsidRDefault="0065268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4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mod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7)</m:t>
        </m:r>
      </m:oMath>
      <w:r w:rsidR="009839D6">
        <w:rPr>
          <w:sz w:val="28"/>
          <w:szCs w:val="28"/>
        </w:rPr>
        <w:t>.</w:t>
      </w:r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04=64+32+8=110100</m:t>
          </m:r>
        </m:oMath>
      </m:oMathPara>
    </w:p>
    <w:p w:rsidR="009839D6" w:rsidRPr="00D96795" w:rsidRDefault="00652683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3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2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8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</m:oMath>
      </m:oMathPara>
    </w:p>
    <w:p w:rsidR="009839D6" w:rsidRPr="00A8044B" w:rsidRDefault="009839D6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Y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*2*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</m:t>
          </m:r>
        </m:oMath>
      </m:oMathPara>
    </w:p>
    <w:p w:rsidR="009839D6" w:rsidRPr="00A8044B" w:rsidRDefault="009839D6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Ответ: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4</m:t>
            </m:r>
          </m:sup>
        </m:sSup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2</m:t>
        </m:r>
      </m:oMath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9839D6" w:rsidRPr="00FE3E31" w:rsidRDefault="009839D6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.  Решить систему уравнений на основе использования китайской теоремы об остатках.</w:t>
      </w:r>
    </w:p>
    <w:p w:rsidR="00994D89" w:rsidRPr="00FE3E31" w:rsidRDefault="009A4728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48"/>
          <w:sz w:val="28"/>
          <w:szCs w:val="28"/>
        </w:rPr>
        <w:object w:dxaOrig="14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5pt;height:65.95pt" o:ole="">
            <v:imagedata r:id="rId6" o:title=""/>
          </v:shape>
          <o:OLEObject Type="Embed" ProgID="Equation.DSMT4" ShapeID="_x0000_i1025" DrawAspect="Content" ObjectID="_1693935662" r:id="rId7"/>
        </w:objec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26" type="#_x0000_t75" style="width:100.05pt;height:18.2pt" o:ole="">
            <v:imagedata r:id="rId8" o:title=""/>
          </v:shape>
          <o:OLEObject Type="Embed" ProgID="Equation.DSMT4" ShapeID="_x0000_i1026" DrawAspect="Content" ObjectID="_1693935663" r:id="rId9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 заданы таблице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551"/>
      </w:tblGrid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551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9" w:type="dxa"/>
          </w:tcPr>
          <w:p w:rsidR="00994D89" w:rsidRPr="00FE3E31" w:rsidRDefault="009839D6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3,4,5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1,13,</w:t>
            </w:r>
          </w:p>
        </w:tc>
      </w:tr>
    </w:tbl>
    <w:p w:rsidR="00994D89" w:rsidRPr="009839D6" w:rsidRDefault="009839D6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x = 3 mod 7</w:t>
      </w:r>
    </w:p>
    <w:p w:rsidR="009839D6" w:rsidRPr="009839D6" w:rsidRDefault="009839D6" w:rsidP="009839D6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4 mod 11</w:t>
      </w:r>
    </w:p>
    <w:p w:rsidR="009839D6" w:rsidRPr="009839D6" w:rsidRDefault="009839D6" w:rsidP="009839D6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5 mod 13</w:t>
      </w:r>
    </w:p>
    <w:p w:rsidR="009839D6" w:rsidRDefault="009839D6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7*11*13 = 1001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7 = 143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11 = 91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13 = 77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9839D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7B47F6" w:rsidRPr="007B47F6">
        <w:rPr>
          <w:rFonts w:ascii="Times New Roman" w:hAnsi="Times New Roman" w:cs="Times New Roman"/>
          <w:sz w:val="28"/>
          <w:szCs w:val="28"/>
          <w:lang w:val="en-US"/>
        </w:rPr>
        <w:t>143</w:t>
      </w:r>
      <w:r w:rsidR="007B47F6" w:rsidRPr="009839D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7 = </w:t>
      </w:r>
      <w:r w:rsidR="007B47F6">
        <w:rPr>
          <w:rFonts w:ascii="Times New Roman" w:hAnsi="Times New Roman" w:cs="Times New Roman"/>
          <w:sz w:val="28"/>
          <w:szCs w:val="28"/>
        </w:rPr>
        <w:t>5</w:t>
      </w:r>
    </w:p>
    <w:p w:rsidR="007B47F6" w:rsidRPr="00A44749" w:rsidRDefault="007B47F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91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1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4</w:t>
      </w:r>
    </w:p>
    <w:p w:rsidR="00A44749" w:rsidRPr="00A44749" w:rsidRDefault="007B47F6" w:rsidP="00A447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77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1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12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(3*143*5+4*91*4+5*77*12) mod 1001 = 213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3 mod 7 = 3 mod 7 = 3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3 mod 11 = 4 mod 11 = 4</w:t>
      </w:r>
    </w:p>
    <w:p w:rsidR="00A44749" w:rsidRDefault="00A44749" w:rsidP="00A44749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3 mod 13= 5 mod 13 = 5</w:t>
      </w:r>
    </w:p>
    <w:p w:rsidR="00A44749" w:rsidRDefault="00A44749" w:rsidP="00A44749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44749" w:rsidRP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44749">
        <w:rPr>
          <w:rFonts w:ascii="Times New Roman" w:hAnsi="Times New Roman" w:cs="Times New Roman"/>
          <w:b/>
          <w:sz w:val="28"/>
          <w:szCs w:val="28"/>
        </w:rPr>
        <w:t>Уравнение решено верно.</w:t>
      </w:r>
    </w:p>
    <w:p w:rsidR="00994D89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1. Решить контрольный пример.</w:t>
      </w:r>
    </w:p>
    <w:p w:rsidR="00A44749" w:rsidRPr="00FE3E31" w:rsidRDefault="00A4474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27" type="#_x0000_t75" style="width:90.2pt;height:33.35pt" o:ole="">
            <v:imagedata r:id="rId10" o:title=""/>
          </v:shape>
          <o:OLEObject Type="Embed" ProgID="Equation.DSMT4" ShapeID="_x0000_i1027" DrawAspect="Content" ObjectID="_1693935664" r:id="rId11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, где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E3E31">
        <w:rPr>
          <w:rFonts w:ascii="Times New Roman" w:hAnsi="Times New Roman" w:cs="Times New Roman"/>
          <w:sz w:val="28"/>
          <w:szCs w:val="28"/>
        </w:rPr>
        <w:t xml:space="preserve">=31,   </w:t>
      </w:r>
      <w:r w:rsidRPr="00FE3E3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20">
          <v:shape id="_x0000_i1028" type="#_x0000_t75" style="width:67.45pt;height:15.9pt" o:ole="">
            <v:imagedata r:id="rId12" o:title=""/>
          </v:shape>
          <o:OLEObject Type="Embed" ProgID="Equation.DSMT4" ShapeID="_x0000_i1028" DrawAspect="Content" ObjectID="_1693935665" r:id="rId13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36E1" w:rsidRDefault="00994D89" w:rsidP="00B236E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E3E31">
        <w:rPr>
          <w:rFonts w:ascii="Times New Roman" w:hAnsi="Times New Roman" w:cs="Times New Roman"/>
          <w:i/>
          <w:sz w:val="28"/>
          <w:szCs w:val="28"/>
        </w:rPr>
        <w:t>а=№вар+10.</w:t>
      </w:r>
    </w:p>
    <w:p w:rsidR="00994D89" w:rsidRPr="00B236E1" w:rsidRDefault="00D17D62" w:rsidP="00B236E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 = 4+10 = 14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3</w:t>
      </w:r>
      <w:r w:rsidRPr="00D17D6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31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40C4">
        <w:rPr>
          <w:rFonts w:ascii="Times New Roman" w:hAnsi="Times New Roman" w:cs="Times New Roman"/>
          <w:sz w:val="28"/>
          <w:szCs w:val="28"/>
          <w:lang w:val="en-US"/>
        </w:rPr>
        <w:t>1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ОД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13,31) = </w:t>
      </w:r>
      <w:r w:rsidR="003F40C4">
        <w:rPr>
          <w:rFonts w:ascii="Times New Roman" w:hAnsi="Times New Roman" w:cs="Times New Roman"/>
          <w:sz w:val="28"/>
          <w:szCs w:val="28"/>
        </w:rPr>
        <w:t>1</w:t>
      </w:r>
    </w:p>
    <w:p w:rsidR="00D17D62" w:rsidRPr="003F40C4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1 = 13*2 + 5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 = 5*2 + 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 = 3*1 + 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2*1 + 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= 1*2 +0</w:t>
      </w:r>
    </w:p>
    <w:p w:rsidR="00D17D62" w:rsidRPr="004E7A0A" w:rsidRDefault="00D17D62" w:rsidP="00D17D62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13</w:t>
      </w:r>
      <w:r w:rsidRPr="004E7A0A"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i/>
          <w:sz w:val="28"/>
          <w:szCs w:val="28"/>
        </w:rPr>
        <w:t>2*31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31</w:t>
      </w:r>
      <w:r w:rsidRPr="004E7A0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13</w:t>
      </w:r>
      <w:r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3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= 3 – 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= 5 – 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13 – 5*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 = 31 – 13*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13 – 5*2 = 13 – 2*(31 – 13*2) = 13 – 31 * 2 + 13*4 = 5 * 13 – 2 *3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= 5 – 3 = 31 – 13*2 – 5 * 13 + 2 *31 = 3 * 31 – 7 * 1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= 3 – 2 = 5 * 13 – 2 *31 – 3 * 31 + 7 * 13 = 12 * 13 – 5 *31</w:t>
      </w:r>
    </w:p>
    <w:p w:rsidR="00D17D62" w:rsidRDefault="00D17D62" w:rsidP="00D17D62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=12; 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=-5</m:t>
          </m:r>
        </m:oMath>
      </m:oMathPara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D62" w:rsidRPr="003F40C4" w:rsidRDefault="003F40C4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 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1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 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 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*2*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-1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-1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2*1*4=8</m:t>
          </m:r>
        </m:oMath>
      </m:oMathPara>
    </w:p>
    <w:p w:rsidR="00D17D62" w:rsidRPr="00B170E1" w:rsidRDefault="00652683" w:rsidP="00D17D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a-b)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b-a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(k-1)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mod k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14-12)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12-14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(31-1)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mod 31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mod 31=2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mod 31= 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*4 mod 31=8</m:t>
          </m:r>
        </m:oMath>
      </m:oMathPara>
    </w:p>
    <w:p w:rsidR="00B170E1" w:rsidRDefault="00B170E1" w:rsidP="00D17D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B170E1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) 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>-2 mod 31 = 29</w:t>
      </w:r>
    </w:p>
    <w:p w:rsidR="00AE1095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2) 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>29</w:t>
      </w:r>
      <w:r w:rsidR="00AE1095" w:rsidRPr="00AE1095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-1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AE1095" w:rsidRPr="00AE1095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НОД</w:t>
      </w: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gramEnd"/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9,31) = 1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31 = 29*1 + 2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9 = 2*14 +1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 = 1*2 + 0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 = 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1*29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31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31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1*29</w:t>
      </w:r>
      <w:r w:rsidRPr="001D10A8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31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 = 29 – 2*14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2 = 31 – 29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 = 29 – 2*14 = 29 – 14*(31-29) = 29 – 14*31 + 14*29 = 15*29 – 14*31</w:t>
      </w:r>
    </w:p>
    <w:p w:rsidR="00AE1095" w:rsidRDefault="00AE1095" w:rsidP="00AE1095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=15; z2=-14</m:t>
          </m:r>
        </m:oMath>
      </m:oMathPara>
    </w:p>
    <w:p w:rsidR="00AE1095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) 15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4</w:t>
      </w:r>
    </w:p>
    <w:p w:rsid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8 = 1000</w:t>
      </w:r>
    </w:p>
    <w:p w:rsid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1D10A8" w:rsidRP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 mod 31 = 15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8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2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4</w:t>
      </w:r>
    </w:p>
    <w:p w:rsidR="001D10A8" w:rsidRPr="001D10A8" w:rsidRDefault="001D10A8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A0A4D" w:rsidRDefault="00B236E1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 4</w:t>
      </w:r>
    </w:p>
    <w:p w:rsidR="00235FF4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35FF4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35FF4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35FF4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235FF4" w:rsidRPr="00FE3E31" w:rsidRDefault="00235FF4" w:rsidP="00235FF4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ходе данной лабораторной работы мы закрепили </w:t>
      </w:r>
      <w:r w:rsidRPr="00FE3E31">
        <w:rPr>
          <w:rFonts w:ascii="Times New Roman" w:hAnsi="Times New Roman" w:cs="Times New Roman"/>
          <w:sz w:val="28"/>
          <w:szCs w:val="28"/>
        </w:rPr>
        <w:t>знания, полученные на лекциях дисциплин «Основы криптографии»</w:t>
      </w:r>
      <w:r w:rsidR="00652683">
        <w:rPr>
          <w:rFonts w:ascii="Times New Roman" w:hAnsi="Times New Roman" w:cs="Times New Roman"/>
          <w:sz w:val="28"/>
          <w:szCs w:val="28"/>
        </w:rPr>
        <w:t xml:space="preserve"> и приобрели</w:t>
      </w:r>
      <w:r w:rsidRPr="00FE3E31">
        <w:rPr>
          <w:rFonts w:ascii="Times New Roman" w:hAnsi="Times New Roman" w:cs="Times New Roman"/>
          <w:sz w:val="28"/>
          <w:szCs w:val="28"/>
        </w:rPr>
        <w:t xml:space="preserve"> навыки вычислений по блоку занятий «Математический базис криптосистем с открытым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». </w:t>
      </w:r>
    </w:p>
    <w:p w:rsidR="00235FF4" w:rsidRPr="00235FF4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" w:name="_GoBack"/>
      <w:bookmarkEnd w:id="1"/>
    </w:p>
    <w:sectPr w:rsidR="00235FF4" w:rsidRPr="00235F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DC76BE"/>
    <w:multiLevelType w:val="hybridMultilevel"/>
    <w:tmpl w:val="CDFA671C"/>
    <w:lvl w:ilvl="0" w:tplc="5510B97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788A1E9C"/>
    <w:multiLevelType w:val="hybridMultilevel"/>
    <w:tmpl w:val="305E0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0726EE"/>
    <w:rsid w:val="000B02E5"/>
    <w:rsid w:val="00122E67"/>
    <w:rsid w:val="001456B4"/>
    <w:rsid w:val="001740C1"/>
    <w:rsid w:val="001D10A8"/>
    <w:rsid w:val="00204F4B"/>
    <w:rsid w:val="00235FF4"/>
    <w:rsid w:val="0025713C"/>
    <w:rsid w:val="002B71C3"/>
    <w:rsid w:val="002E7371"/>
    <w:rsid w:val="003B5BA3"/>
    <w:rsid w:val="003F40C4"/>
    <w:rsid w:val="004077BF"/>
    <w:rsid w:val="00430A0F"/>
    <w:rsid w:val="004E7A0A"/>
    <w:rsid w:val="00543100"/>
    <w:rsid w:val="005A0A4D"/>
    <w:rsid w:val="005C4B72"/>
    <w:rsid w:val="00615C71"/>
    <w:rsid w:val="00652683"/>
    <w:rsid w:val="0068312B"/>
    <w:rsid w:val="00785E28"/>
    <w:rsid w:val="007B47F6"/>
    <w:rsid w:val="007C26DA"/>
    <w:rsid w:val="00891986"/>
    <w:rsid w:val="00911E61"/>
    <w:rsid w:val="00964BFE"/>
    <w:rsid w:val="009839D6"/>
    <w:rsid w:val="00994D89"/>
    <w:rsid w:val="009A4728"/>
    <w:rsid w:val="009D4021"/>
    <w:rsid w:val="009E33D8"/>
    <w:rsid w:val="00A40E21"/>
    <w:rsid w:val="00A44749"/>
    <w:rsid w:val="00A44960"/>
    <w:rsid w:val="00A77396"/>
    <w:rsid w:val="00AE1095"/>
    <w:rsid w:val="00B170E1"/>
    <w:rsid w:val="00B236E1"/>
    <w:rsid w:val="00BF1148"/>
    <w:rsid w:val="00C16E52"/>
    <w:rsid w:val="00C42E80"/>
    <w:rsid w:val="00D17D62"/>
    <w:rsid w:val="00DB4EED"/>
    <w:rsid w:val="00E520CE"/>
    <w:rsid w:val="00EA1A33"/>
    <w:rsid w:val="00EA783D"/>
    <w:rsid w:val="00F04FB5"/>
    <w:rsid w:val="00F27258"/>
    <w:rsid w:val="00F60173"/>
    <w:rsid w:val="00F659BB"/>
    <w:rsid w:val="00FE3E31"/>
    <w:rsid w:val="00FE6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2F0B48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5F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lock Text"/>
    <w:basedOn w:val="a"/>
    <w:rsid w:val="002E7371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5">
    <w:name w:val="List Paragraph"/>
    <w:basedOn w:val="a"/>
    <w:uiPriority w:val="34"/>
    <w:qFormat/>
    <w:rsid w:val="00A40E2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0726EE"/>
    <w:rPr>
      <w:color w:val="808080"/>
    </w:rPr>
  </w:style>
  <w:style w:type="paragraph" w:customStyle="1" w:styleId="Default">
    <w:name w:val="Default"/>
    <w:rsid w:val="009839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12</Pages>
  <Words>1927</Words>
  <Characters>10986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artem Gromov</cp:lastModifiedBy>
  <cp:revision>17</cp:revision>
  <dcterms:created xsi:type="dcterms:W3CDTF">2021-09-21T17:47:00Z</dcterms:created>
  <dcterms:modified xsi:type="dcterms:W3CDTF">2021-09-23T17:55:00Z</dcterms:modified>
</cp:coreProperties>
</file>